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90" r:id="rId2"/>
  </p:sldMasterIdLst>
  <p:notesMasterIdLst>
    <p:notesMasterId r:id="rId10"/>
  </p:notesMasterIdLst>
  <p:sldIdLst>
    <p:sldId id="256" r:id="rId3"/>
    <p:sldId id="258" r:id="rId4"/>
    <p:sldId id="260" r:id="rId5"/>
    <p:sldId id="263" r:id="rId6"/>
    <p:sldId id="259" r:id="rId7"/>
    <p:sldId id="261" r:id="rId8"/>
    <p:sldId id="262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0" d="100"/>
          <a:sy n="60" d="100"/>
        </p:scale>
        <p:origin x="138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microsoft.com/office/2015/10/relationships/revisionInfo" Target="revisionInfo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388989-7179-4868-8471-A7A056B96C7C}" type="datetimeFigureOut">
              <a:rPr lang="en-US" smtClean="0"/>
              <a:t>1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734522-EE3F-4B6E-889D-D7CB059A2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2396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3094AD-038C-43A2-A4DE-BB0813E6E51E}" type="datetime1">
              <a:rPr lang="en-US" smtClean="0"/>
              <a:t>1/14/20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210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0E199C-061B-4949-9C96-AC248C0D8DD3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089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845CA7-EB4A-4003-96F7-46C5013AEA42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2539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858B87-F135-4381-8E7E-B64D4228932C}" type="datetime1">
              <a:rPr lang="en-US" smtClean="0"/>
              <a:t>1/1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0729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online imag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3C5764-E191-4322-8BA3-3D7CBE2CF8D1}" type="datetime1">
              <a:rPr lang="en-US" smtClean="0"/>
              <a:t>1/1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3623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FF9CC7-9DD7-495E-8E0C-D2152E7ED385}" type="datetime1">
              <a:rPr lang="en-US" smtClean="0"/>
              <a:t>1/14/20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8765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F3F41F-A6FA-40C5-99E0-3F86C98F6608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7524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20DF9F-793E-4985-B9D8-992C6E2DA332}" type="datetime1">
              <a:rPr lang="en-US" smtClean="0"/>
              <a:t>1/14/20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1412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6EA9D4-2AD1-4101-A286-77D37AAADFED}" type="datetime1">
              <a:rPr lang="en-US" smtClean="0"/>
              <a:t>1/14/20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9176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1CF23E-A9A7-4BC4-95F7-2EA1ABE466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C32A1A5-4A74-40DB-BD00-EF75DA641B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3419CA-8552-4F7F-867A-9283C1BF62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0993A-8691-4A87-9C49-3CE884C47D45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087CF2-81DC-44AC-8C0F-EC75E3CC5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921941-0701-4766-9DF8-5041E6E7E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4958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144697-D400-4CDB-A43C-6E8D79645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E3CC9E-3888-4503-A6F1-7DA0D3C5C8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FBD3F8-CB83-4407-B13D-73FBB80A4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16B00-A11D-4D80-BD0B-755A2969FF78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023359-2BC0-481A-B7D1-6098718C6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1A6E9F-88A0-4FDB-8BB3-E5DCE3315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923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49576D-E9F4-42BB-BC13-B23B3C4B0843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8641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97F460-9CF5-48A5-9FD7-74130EA9D0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9B594AC-0301-497E-A865-3EDEB0455D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867BF5-02FD-4E65-B262-D3B73E256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C30F5-8523-4EB9-ACC0-9A01E3FEDA29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F6E24C-4F7E-4A37-9ECF-4185FB257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54B23E-ECBC-41AF-9940-EF8DAB4A2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3022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648D9B-6755-402A-B462-934F4C9F2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EDB74C-C673-4D78-B6B9-AAB707E00E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DDD626-EE52-4003-BDB2-6B58FFF5C9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66BB07-37B0-4ADE-BDD5-8BAA153861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A960D-B428-435A-A5E7-264A6D063906}" type="datetime1">
              <a:rPr lang="en-US" smtClean="0"/>
              <a:t>1/14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F672CB-A11B-472F-A155-3344D8C8E4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546685-E2C5-46D3-ACAC-21A6CA648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6501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EACA0-C1EC-487A-84B2-69DD9ADE4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8CEDCD-0CC8-48BB-9699-3781791AF4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830633-47E7-41AC-A121-C21895B2EB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8ACB11A-174F-47B0-983E-3E7592BC07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2F071EE-91A7-4BE7-9409-DD7276114AC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0ABC714-9731-444C-8013-F80E6109D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B052-FF7D-466F-9234-659183862C88}" type="datetime1">
              <a:rPr lang="en-US" smtClean="0"/>
              <a:t>1/14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A983215-7901-4E23-9BE9-F424DB84F3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A1A8C8B-16EB-4115-966F-B4347ECC4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61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F1025E-5822-42E0-8A19-6DFE9EAC2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0AF88F7-02A4-4DBA-B4EB-E2FF563297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E86C0C-8755-49A7-BEFB-7AA12254EBB9}" type="datetime1">
              <a:rPr lang="en-US" smtClean="0"/>
              <a:t>1/14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4ED349-B37A-4E90-B039-D7D1F2B2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00B865-824C-45DB-8122-4C939F494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9964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BABE242-634C-4950-B70C-8C537D364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48827-F8F9-4844-A257-9CA23F7E0DA1}" type="datetime1">
              <a:rPr lang="en-US" smtClean="0"/>
              <a:t>1/14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58B604-E8F5-4273-819D-CC3830298E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5EBED1-4677-4031-969E-5915F2AAD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7115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D936E9-08C7-47C0-BD96-353FAA990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BB73FE-7E18-48BB-A545-90CB076EF7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EF9F8C-D354-49FD-8F14-3C18D6E572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65EC15-438C-473E-96BD-0BE4552D2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BAE2C-037A-4C2F-87D7-09EE32575BC5}" type="datetime1">
              <a:rPr lang="en-US" smtClean="0"/>
              <a:t>1/14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F080FD-E9F8-4564-B8C0-4AAB35D63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06D68F-A4CA-430C-BAB2-E258EB227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8119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8EBB4-0062-4889-9433-AAC7FA7B7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C400772-7027-4884-9CD9-4A219863C1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3B411AD-925A-4BAE-B2CE-4F85BC15E7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2982EE-AC11-403C-B236-0A476D5C0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A7458-4B9B-4BD7-9049-0CDF114B9A90}" type="datetime1">
              <a:rPr lang="en-US" smtClean="0"/>
              <a:t>1/14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A355E8-8203-40C9-A22B-6CB5A40EF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BB88B4-2D6E-4D3B-B1EB-D691F50B6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0769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16646B-DBF3-4537-B7BB-C5AD7D02C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65F0328-C978-42EE-97AC-ADF1B72655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ABF4C2-B7BC-46D5-B8E5-661CDC9DC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38F74-D09C-4A4F-9011-F5861002FF66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E512C7-19E7-4C14-BBB7-7115169E8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52DAA0-AA4F-4B51-857F-720798E68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629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A870EA1-91A5-4CAF-8DB6-F0D1DD4AC4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BC6231E-F72A-4CED-ACF2-1487F38BA9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EBF11A-D22A-4DB1-AA6C-010D53E90F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3AC82-5023-4B40-8E7B-CB32645BA3C1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FF3968-7838-4A9F-B3C3-CEA2351F9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D48EDB-B641-44D2-B9B8-353D622A0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142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9270DE-3C8A-43D2-B05F-DCE66535FA1A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5756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9A8E4F-B453-4822-A448-33EE436F9AB4}" type="datetime1">
              <a:rPr lang="en-US" smtClean="0"/>
              <a:t>1/1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2320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17497C-C63C-412A-9DFD-A2E04718E293}" type="datetime1">
              <a:rPr lang="en-US" smtClean="0"/>
              <a:t>1/14/20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917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E66BCC-7079-4559-85D5-50A66D933026}" type="datetime1">
              <a:rPr lang="en-US" smtClean="0"/>
              <a:t>1/14/20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128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4C6DDB-E43F-4445-B916-EA8EF73BA2E9}" type="datetime1">
              <a:rPr lang="en-US" smtClean="0"/>
              <a:t>1/14/20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36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A0BF00-D669-4C78-910C-5733C04ABD2D}" type="datetime1">
              <a:rPr lang="en-US" smtClean="0"/>
              <a:t>1/1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03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17FF70-BB30-46BB-AA76-2B519CE88675}" type="datetime1">
              <a:rPr lang="en-US" smtClean="0"/>
              <a:t>1/1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198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793CCD87-1551-4F91-BE02-F4A09E617739}" type="datetime1">
              <a:rPr lang="en-US" smtClean="0"/>
              <a:t>1/14/2018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591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96C5558-15DC-4528-8E20-9E180A6A46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D2EAD3-4252-4F82-89C4-7C479A4ADC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3C388-9C51-4D3D-950A-74CD986E8C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D26717-3E2A-491D-9A2B-0D747605CA1D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7D25AA-5510-4ABE-A141-CB68C3A03B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295BED-63AC-4CA7-AA50-B02C4EBCBF2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869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73BB0B-C6E0-4A97-8C57-AA2347424B6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ab 1: Practicing using TMB objec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7FA67BB-A5FB-491D-8676-FF73A37F658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8A9E04-9745-4BF1-8EB3-4254B3A860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7422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996655-ABA8-4C5E-81F7-49BBAFC606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err="1"/>
              <a:t>Beverton</a:t>
            </a:r>
            <a:r>
              <a:rPr lang="en-US" dirty="0"/>
              <a:t>-Hol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425222-AF68-4CE5-9FAA-63E3F25C5F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ock recruit curve</a:t>
            </a:r>
          </a:p>
          <a:p>
            <a:r>
              <a:rPr lang="en-US" dirty="0"/>
              <a:t>R=recruits; SSB= spawning biomass</a:t>
            </a:r>
          </a:p>
          <a:p>
            <a:r>
              <a:rPr lang="en-US" dirty="0"/>
              <a:t>Work in log space for data and parameters [discuss why]</a:t>
            </a:r>
          </a:p>
          <a:p>
            <a:r>
              <a:rPr lang="en-US" dirty="0"/>
              <a:t>Assume </a:t>
            </a:r>
            <a:r>
              <a:rPr lang="en-US" dirty="0" err="1"/>
              <a:t>iid</a:t>
            </a:r>
            <a:r>
              <a:rPr lang="en-US" dirty="0"/>
              <a:t> normal error on log scale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CD62E9-C597-4247-B02E-335E73A0F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19605"/>
              </p:ext>
            </p:extLst>
          </p:nvPr>
        </p:nvGraphicFramePr>
        <p:xfrm>
          <a:off x="752475" y="4138613"/>
          <a:ext cx="7251700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692080" imgH="634680" progId="Equation.DSMT4">
                  <p:embed/>
                </p:oleObj>
              </mc:Choice>
              <mc:Fallback>
                <p:oleObj name="Equation" r:id="rId3" imgW="2692080" imgH="634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1CD62E9-C597-4247-B02E-335E73A0FA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475" y="4138613"/>
                        <a:ext cx="7251700" cy="170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4EAA114-0ABF-49C8-A1AD-423E96F74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1562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FE626-9280-4DAA-A54C-EBF30254D6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MB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1D2337-2284-407E-B5CA-E7684D9FCA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[Show C++ code]</a:t>
            </a:r>
          </a:p>
          <a:p>
            <a:r>
              <a:rPr lang="en-US" dirty="0"/>
              <a:t>Build in R and show it 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7B065C-B760-4D49-8D23-63CFDB9A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3325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E1B281-048D-4876-900A-45C8073163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691116"/>
            <a:ext cx="7886700" cy="548584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TMB)</a:t>
            </a:r>
          </a:p>
          <a:p>
            <a:pPr marL="0" indent="0">
              <a:buNone/>
            </a:pPr>
            <a:r>
              <a:rPr 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compil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/bevholt.cpp"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li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vholt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"))</a:t>
            </a:r>
          </a:p>
          <a:p>
            <a:pPr marL="0" indent="0">
              <a:buNone/>
            </a:pP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.tabl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/bevholt.dat", header=TRUE)</a:t>
            </a: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data &lt;- list(SSB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$ssb,lo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$lo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arameters &lt;- list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A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0,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pPr marL="0" indent="0">
              <a:buNone/>
            </a:pP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keADFu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,parameters,DLL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vholt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env$beSilent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 # silences console output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3564944-CBC5-4B36-8907-8268BA870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8801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0EE53A-651A-4D14-8ED8-844CD15A7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verton</a:t>
            </a:r>
            <a:r>
              <a:rPr lang="en-US" dirty="0"/>
              <a:t>-Hold Exercises #1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EFFF4C-D827-448B-BDCC-989C6D68C9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1600"/>
            <a:ext cx="7886700" cy="4805363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Plot MLE fit to the data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-optimize model from a grid of starting point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err="1"/>
              <a:t>logA</a:t>
            </a:r>
            <a:r>
              <a:rPr lang="en-US" dirty="0"/>
              <a:t> between c(-5,10) and </a:t>
            </a:r>
            <a:r>
              <a:rPr lang="en-US" dirty="0" err="1"/>
              <a:t>logB</a:t>
            </a:r>
            <a:r>
              <a:rPr lang="en-US" dirty="0"/>
              <a:t> between c(-15,0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Use 100 steps for each (100.000 total </a:t>
            </a:r>
            <a:r>
              <a:rPr lang="en-US" dirty="0" err="1"/>
              <a:t>inits</a:t>
            </a:r>
            <a:r>
              <a:rPr lang="en-US" dirty="0"/>
              <a:t>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heck they all find the same minimum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How much variation in # of </a:t>
            </a:r>
            <a:r>
              <a:rPr lang="en-US" dirty="0" err="1"/>
              <a:t>evals</a:t>
            </a:r>
            <a:r>
              <a:rPr lang="en-US" dirty="0"/>
              <a:t>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…. Review answers		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13210D-F4BF-478A-BF3A-8929098C1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7722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0EE53A-651A-4D14-8ED8-844CD15A7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verton</a:t>
            </a:r>
            <a:r>
              <a:rPr lang="en-US" dirty="0"/>
              <a:t>-Hold Exercises #2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EFFF4C-D827-448B-BDCC-989C6D68C9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55059"/>
            <a:ext cx="7886700" cy="5253318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/>
              <a:t>Make a contour surface of the likelihood.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Use ranges: +/- 5 standard errors of ML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sqrt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ag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report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)$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v.fixed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)) </a:t>
            </a:r>
            <a:r>
              <a:rPr lang="en-US" sz="2400" dirty="0"/>
              <a:t>gets the S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Plot MLE on top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i="1" dirty="0"/>
              <a:t>Hint: use contour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imulate data and refit.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/>
              <a:t>Use the “real” SSB, simulate </a:t>
            </a:r>
            <a:r>
              <a:rPr lang="en-US" sz="2400" dirty="0" err="1"/>
              <a:t>logR</a:t>
            </a:r>
            <a:endParaRPr lang="en-US" sz="2400" dirty="0"/>
          </a:p>
          <a:p>
            <a:pPr marL="971550" lvl="1" indent="-514350">
              <a:buFont typeface="+mj-lt"/>
              <a:buAutoNum type="arabicPeriod"/>
            </a:pPr>
            <a:r>
              <a:rPr lang="en-US" sz="2400" dirty="0"/>
              <a:t>Do 1000 iterations and check confidence interval coverage.</a:t>
            </a:r>
          </a:p>
          <a:p>
            <a:pPr marL="0" indent="0">
              <a:buNone/>
            </a:pPr>
            <a:r>
              <a:rPr lang="en-US" sz="2800" dirty="0"/>
              <a:t>….. Review answ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7FA369-9AF8-48D6-878A-22C01DBDE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7930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6D751-29E8-4EC7-8A6A-0255F9A1A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4C5326-8C6B-4ABB-84E6-071E5D546D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TMB provides objective and gradient functions inside of R</a:t>
            </a:r>
          </a:p>
          <a:p>
            <a:r>
              <a:rPr lang="en-US" dirty="0"/>
              <a:t>We can do many things with them</a:t>
            </a:r>
          </a:p>
          <a:p>
            <a:pPr lvl="1"/>
            <a:r>
              <a:rPr lang="en-US" dirty="0"/>
              <a:t>Fit a model</a:t>
            </a:r>
          </a:p>
          <a:p>
            <a:pPr lvl="1"/>
            <a:r>
              <a:rPr lang="en-US" dirty="0"/>
              <a:t>Simulate data</a:t>
            </a:r>
          </a:p>
          <a:p>
            <a:pPr lvl="1"/>
            <a:r>
              <a:rPr lang="en-US" dirty="0"/>
              <a:t>Explore the likelihood surface</a:t>
            </a:r>
          </a:p>
          <a:p>
            <a:r>
              <a:rPr lang="en-US" dirty="0"/>
              <a:t>With this example we could have just used R. </a:t>
            </a:r>
          </a:p>
          <a:p>
            <a:r>
              <a:rPr lang="en-US" dirty="0"/>
              <a:t>So why TMB?</a:t>
            </a:r>
          </a:p>
          <a:p>
            <a:pPr lvl="1"/>
            <a:r>
              <a:rPr lang="en-US" dirty="0"/>
              <a:t>Gives us gradients (nearly impossible with R)</a:t>
            </a:r>
          </a:p>
          <a:p>
            <a:pPr lvl="1"/>
            <a:r>
              <a:rPr lang="en-US" dirty="0"/>
              <a:t>Scales very well with model complexity (1000s of pars)</a:t>
            </a:r>
          </a:p>
          <a:p>
            <a:pPr lvl="1"/>
            <a:r>
              <a:rPr lang="en-US" dirty="0"/>
              <a:t>Can do integration too! (More on that later…)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DE4806-250F-4E4A-826B-F4D2260E75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825856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815BE214-B7FF-4208-9CB5-2E54F5C402BE}" vid="{EA62BB02-3E91-4DA8-A3E4-A0AE95166D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59</TotalTime>
  <Words>367</Words>
  <Application>Microsoft Office PowerPoint</Application>
  <PresentationFormat>On-screen Show (4:3)</PresentationFormat>
  <Paragraphs>58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7" baseType="lpstr">
      <vt:lpstr>ＭＳ Ｐゴシック</vt:lpstr>
      <vt:lpstr>Arial</vt:lpstr>
      <vt:lpstr>Calibri</vt:lpstr>
      <vt:lpstr>Calibri Light</vt:lpstr>
      <vt:lpstr>Courier New</vt:lpstr>
      <vt:lpstr>Garamond</vt:lpstr>
      <vt:lpstr>Wingdings</vt:lpstr>
      <vt:lpstr>Theme1</vt:lpstr>
      <vt:lpstr>Office Theme</vt:lpstr>
      <vt:lpstr>Equation</vt:lpstr>
      <vt:lpstr>Lab 1: Practicing using TMB objects</vt:lpstr>
      <vt:lpstr>Example: Beverton-Holt</vt:lpstr>
      <vt:lpstr>TMB code</vt:lpstr>
      <vt:lpstr>PowerPoint Presentation</vt:lpstr>
      <vt:lpstr>Beverton-Hold Exercises #1 </vt:lpstr>
      <vt:lpstr>Beverton-Hold Exercises #2 </vt:lpstr>
      <vt:lpstr>Recap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1: Practicing using TMB objects</dc:title>
  <dc:creator>COLE C. MONNAHAN</dc:creator>
  <cp:lastModifiedBy>COLE C. MONNAHAN</cp:lastModifiedBy>
  <cp:revision>12</cp:revision>
  <dcterms:created xsi:type="dcterms:W3CDTF">2017-12-04T19:09:31Z</dcterms:created>
  <dcterms:modified xsi:type="dcterms:W3CDTF">2018-01-14T19:21:06Z</dcterms:modified>
</cp:coreProperties>
</file>